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7439" w:rsidRDefault="00983AD3" w:rsidP="00983AD3">
      <w:pPr>
        <w:spacing w:after="0" w:line="240" w:lineRule="auto"/>
        <w:jc w:val="center"/>
        <w:rPr>
          <w:rFonts w:ascii="Times New Roman" w:hAnsi="Times New Roman" w:cs="Times New Roman"/>
          <w:sz w:val="40"/>
          <w:szCs w:val="40"/>
          <w:lang w:val="tk-TM"/>
        </w:rPr>
      </w:pPr>
      <w:r>
        <w:rPr>
          <w:rFonts w:ascii="Times New Roman" w:hAnsi="Times New Roman" w:cs="Times New Roman"/>
          <w:sz w:val="40"/>
          <w:szCs w:val="40"/>
          <w:lang w:val="tk-TM"/>
        </w:rPr>
        <w:t>16</w:t>
      </w:r>
      <w:r w:rsidR="006E2AC3" w:rsidRPr="006E2AC3">
        <w:rPr>
          <w:rFonts w:ascii="Times New Roman" w:hAnsi="Times New Roman" w:cs="Times New Roman"/>
          <w:sz w:val="40"/>
          <w:szCs w:val="40"/>
          <w:lang w:val="tk-TM"/>
        </w:rPr>
        <w:t>-nji sapak</w:t>
      </w:r>
      <w:bookmarkStart w:id="0" w:name="_GoBack"/>
      <w:bookmarkEnd w:id="0"/>
      <w:r w:rsidR="006E2AC3" w:rsidRPr="006E2AC3">
        <w:rPr>
          <w:rFonts w:ascii="Times New Roman" w:hAnsi="Times New Roman" w:cs="Times New Roman"/>
          <w:sz w:val="40"/>
          <w:szCs w:val="40"/>
          <w:lang w:val="tk-TM"/>
        </w:rPr>
        <w:t xml:space="preserve"> </w:t>
      </w:r>
    </w:p>
    <w:p w:rsidR="00B4135D" w:rsidRDefault="006E2AC3" w:rsidP="00B4135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</w:pPr>
      <w:r w:rsidRPr="006E2AC3">
        <w:rPr>
          <w:rFonts w:ascii="Times New Roman" w:hAnsi="Times New Roman" w:cs="Times New Roman"/>
          <w:b/>
          <w:sz w:val="40"/>
          <w:szCs w:val="40"/>
          <w:lang w:val="tk-TM"/>
        </w:rPr>
        <w:t>Tema:</w:t>
      </w:r>
      <w:r w:rsidR="00B4135D" w:rsidRPr="00B4135D"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  <w:t xml:space="preserve"> Gije-gündiziň dowamynda </w:t>
      </w:r>
      <w:r w:rsidR="00F83B3C"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  <w:t>s</w:t>
      </w:r>
      <w:r w:rsidR="00F83B3C" w:rsidRPr="00F83B3C"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  <w:t>uw sarp edilişiniň kadasy.</w:t>
      </w:r>
    </w:p>
    <w:p w:rsidR="00B4135D" w:rsidRPr="00CB3F26" w:rsidRDefault="00CB3F26" w:rsidP="00CB3F26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uw harçlaýyş kadasy boýunça kesgitlenilýä</w:t>
      </w: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n parametrler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.</w:t>
      </w:r>
    </w:p>
    <w:p w:rsidR="00270E83" w:rsidRPr="00270E83" w:rsidRDefault="00CB3F26" w:rsidP="00270E83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uw sarp ediliş kadasynyň häsiýetini</w:t>
      </w: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saba almak</w:t>
      </w: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.</w:t>
      </w:r>
    </w:p>
    <w:p w:rsidR="00270E83" w:rsidRPr="00270E83" w:rsidRDefault="00270E83" w:rsidP="00270E83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</w:pPr>
      <w:r w:rsidRPr="00270E83">
        <w:rPr>
          <w:rFonts w:ascii="Times New Roman" w:eastAsia="Times New Roman,Bold" w:hAnsi="Times New Roman" w:cs="Times New Roman"/>
          <w:bCs/>
          <w:sz w:val="40"/>
          <w:szCs w:val="40"/>
          <w:lang w:val="tk-TM" w:eastAsia="en-US"/>
        </w:rPr>
        <w:t>Harçlanýan suwy kesgitlemek.</w:t>
      </w:r>
    </w:p>
    <w:p w:rsidR="00270E83" w:rsidRPr="00270E83" w:rsidRDefault="00270E83" w:rsidP="00270E83">
      <w:pPr>
        <w:pStyle w:val="a5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eastAsia="Times New Roman,Bold" w:hAnsi="Times New Roman" w:cs="Times New Roman"/>
          <w:b/>
          <w:bCs/>
          <w:sz w:val="40"/>
          <w:szCs w:val="40"/>
          <w:lang w:val="tk-TM" w:eastAsia="en-US"/>
        </w:rPr>
      </w:pPr>
      <w:r w:rsidRPr="00270E83">
        <w:rPr>
          <w:rFonts w:ascii="Times New Roman" w:eastAsia="Times New Roman,Bold" w:hAnsi="Times New Roman" w:cs="Times New Roman"/>
          <w:bCs/>
          <w:sz w:val="40"/>
          <w:szCs w:val="40"/>
          <w:lang w:val="tk-TM" w:eastAsia="en-US"/>
        </w:rPr>
        <w:t>Erkin dyňzaw.</w:t>
      </w:r>
    </w:p>
    <w:p w:rsidR="00073346" w:rsidRDefault="00073346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Ýokarda getirilen suw üpjünçilik ulgamy‚ ol diňe suw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geçiriji ulgamyň düzümini we özara ýerleşişini kesgitleýär.</w:t>
      </w: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Desgalaryň ölçegleri we enjamlary, nasoslaryň sany we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uwwaty, howuzlaryň sygymlylygy, suw batlandyryjy diňiň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belentligi, turbalaryň diametri-göz öňünde tutulan işleýiş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adasy üçin berilýän suwuň mukdaryna görä hasaplanylýar.</w:t>
      </w: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uw üpjünçilik ulgamynyň ähli bölekleriniň işleýiş kadasy sarp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edijileriň suw harçlaýyş kadasy boýunça kesgitlenilýär.</w:t>
      </w: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Öňünden berlen ýüke görä hasplanýan inženerçilik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ulgamlaryndan tapawutly suw üpjünçilik ulgamy üýtgäp duran</w:t>
      </w: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grafik boýunça sarp edijileriň talap edýän hakyky suwunyň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mukdaryny öňünden takyk kesgitlemek örän çylşyrymly.</w:t>
      </w: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abul edilen suw sarp ediliş kadasynyň grafigi boýunça suw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geçiriji seti we desgalary hasaplaýarys, ol bolsa ep-esli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derejede ulgamyň durýan bahasyna we ony işletmäge çykýan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rajatlara baglydyr. Şonuň üçin hem, suw sarp edilişiniň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adasyny näçe takyk bilinasos stansiýae, suw üpjünçilik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ulgamy hem şonça takyk bolar.</w:t>
      </w: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äbir sarp edijiler üçin bu meseläni çözmek kynçylyk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döretmeýär. Mysal üçin senagat-kärhanalarynda önüm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çykarmak üçin suw sarp edilişiniň kadasy kärhananyň tilsimaty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işleýşine baglylykda örän takyk kesgitläp bolýar.</w:t>
      </w:r>
    </w:p>
    <w:p w:rsidR="00B4135D" w:rsidRPr="00295A07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Ilatly ýeriň suw geçiriji seti taslananda suw kabul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edilişiniň kadasyny takyklamak örän çylşyrymly, ol dürli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ebäplere baglydyr.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Öňki seredip geçen möçberlerimiz şäheriň suw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üpjünçilik ulgamy üçin gije-gündiziň domawynda has köp we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has az 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  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lastRenderedPageBreak/>
        <w:t>(</w:t>
      </w:r>
      <w:r w:rsidR="00295A07" w:rsidRPr="00295A07">
        <w:rPr>
          <w:rFonts w:ascii="Times New Roman" w:eastAsia="Times New Roman,Italic" w:hAnsi="Times New Roman" w:cs="Times New Roman"/>
          <w:iCs/>
          <w:sz w:val="40"/>
          <w:szCs w:val="40"/>
          <w:lang w:val="tk-TM" w:eastAsia="en-US"/>
        </w:rPr>
        <w:t>Q</w:t>
      </w:r>
      <w:r w:rsidR="00295A07">
        <w:rPr>
          <w:rFonts w:ascii="Times New Roman" w:eastAsia="Times New Roman,Italic" w:hAnsi="Times New Roman" w:cs="Times New Roman"/>
          <w:iCs/>
          <w:sz w:val="40"/>
          <w:szCs w:val="40"/>
          <w:lang w:val="tk-TM" w:eastAsia="en-US"/>
        </w:rPr>
        <w:t xml:space="preserve"> </w:t>
      </w:r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perscript"/>
          <w:lang w:val="tk-TM" w:eastAsia="en-US"/>
        </w:rPr>
        <w:t>g</w:t>
      </w:r>
      <w:r w:rsidR="00295A07">
        <w:rPr>
          <w:rFonts w:ascii="Times New Roman" w:eastAsia="Times New Roman,Italic" w:hAnsi="Times New Roman" w:cs="Times New Roman"/>
          <w:iCs/>
          <w:sz w:val="40"/>
          <w:szCs w:val="40"/>
          <w:vertAlign w:val="superscript"/>
          <w:lang w:val="tk-TM" w:eastAsia="en-US"/>
        </w:rPr>
        <w:t>-</w:t>
      </w:r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perscript"/>
          <w:lang w:val="tk-TM" w:eastAsia="en-US"/>
        </w:rPr>
        <w:t xml:space="preserve"> g</w:t>
      </w:r>
      <w:r w:rsidR="00295A07" w:rsidRPr="00295A07">
        <w:rPr>
          <w:rFonts w:ascii="Times New Roman" w:eastAsia="Times New Roman,Italic" w:hAnsi="Times New Roman" w:cs="Times New Roman"/>
          <w:iCs/>
          <w:sz w:val="40"/>
          <w:szCs w:val="40"/>
          <w:vertAlign w:val="subscript"/>
          <w:lang w:val="tk-TM" w:eastAsia="en-US"/>
        </w:rPr>
        <w:t xml:space="preserve"> maks</w:t>
      </w:r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 xml:space="preserve"> </w:t>
      </w:r>
      <w:r w:rsidR="00295A07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 xml:space="preserve">; </w:t>
      </w:r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 xml:space="preserve">Q </w:t>
      </w:r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perscript"/>
          <w:lang w:val="tk-TM" w:eastAsia="en-US"/>
        </w:rPr>
        <w:t>g</w:t>
      </w:r>
      <w:r w:rsid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perscript"/>
          <w:lang w:val="tk-TM" w:eastAsia="en-US"/>
        </w:rPr>
        <w:t>-</w:t>
      </w:r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perscript"/>
          <w:lang w:val="tk-TM" w:eastAsia="en-US"/>
        </w:rPr>
        <w:t xml:space="preserve"> g</w:t>
      </w:r>
      <w:r w:rsidR="00295A07"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295A07" w:rsidRPr="00295A07">
        <w:rPr>
          <w:rFonts w:ascii="Times New Roman" w:eastAsia="Times New Roman,Bold" w:hAnsi="Times New Roman" w:cs="Times New Roman"/>
          <w:sz w:val="40"/>
          <w:szCs w:val="40"/>
          <w:vertAlign w:val="subscript"/>
          <w:lang w:val="tk-TM" w:eastAsia="en-US"/>
        </w:rPr>
        <w:t>min</w:t>
      </w:r>
      <w:r w:rsidR="00295A07">
        <w:rPr>
          <w:rFonts w:ascii="Times New Roman" w:eastAsia="Times New Roman,Bold" w:hAnsi="Times New Roman" w:cs="Times New Roman"/>
          <w:sz w:val="40"/>
          <w:szCs w:val="40"/>
          <w:vertAlign w:val="subscript"/>
          <w:lang w:val="tk-TM" w:eastAsia="en-US"/>
        </w:rPr>
        <w:t xml:space="preserve"> 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)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suwuň sarp edilişi onuň mukdaryny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kesgitlemäge mümkinçilik berýär.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Gije–gündiziň dowamynda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has köp sarp edilen suwuň mukdary </w:t>
      </w:r>
      <w:r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 xml:space="preserve">Q </w:t>
      </w:r>
      <w:r w:rsidR="00295A07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tk-TM" w:eastAsia="en-US"/>
        </w:rPr>
        <w:t>maks</w:t>
      </w:r>
      <w:r w:rsidR="00295A07" w:rsidRPr="00616E22">
        <w:rPr>
          <w:rFonts w:ascii="Times New Roman" w:eastAsia="Times New Roman,Bold" w:hAnsi="Times New Roman" w:cs="Times New Roman"/>
          <w:sz w:val="40"/>
          <w:szCs w:val="40"/>
          <w:vertAlign w:val="subscript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uw üpjünçilik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ulgamyny we onuň ähli desgalaryny aýratynlykda hasaplamak</w:t>
      </w:r>
    </w:p>
    <w:p w:rsidR="00B4135D" w:rsidRP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üçi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sas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ululy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u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urý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.</w:t>
      </w:r>
    </w:p>
    <w:p w:rsidR="00B4135D" w:rsidRPr="00616E22" w:rsidRDefault="00295A07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 </w:t>
      </w:r>
      <w:r w:rsidR="00B4135D"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Ulgamyň suw beriş kadasynyň işi kesgitlenende gijegündiziň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dowamynda suw sarp ediliş kadasynyň häsiýetini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saba almak zerurdyr, başgaça aýdanyňda gije-gündiziň käbir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agatlarynda suw alnyşyň üýtgeýşiniň häsiýetini hasaba almak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zerurdyr. Ilatly ýerlerde suw üpjünçilik ulgamynda sarp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edijileriň suw alşy tötänleýin we dolandyryp bolmaýan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dysadyr. Suw alşyň kadasy jaýlardaky sanitar–tehniki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enjamlara, kärhanalaryň we edaralaryň işleýiş grafigine bagly: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owanyň üýtgemegine baglylykda üýtgeýär, ýylyň dürli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paslynda we hepdäniň günlerinde dürlidir we ş.m.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Şol sebäpli hem taslanýan şäheriň ulgamy üçin ýaşaýyş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şerti şoňa ýakyn şäherde geçilen barlaglaryň netijesinde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kyky suw sarp ediliş kadasynyň grafigini kabul etmek bolar.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Ulanylýan şäheriň suw geçirilşiniň işini derňemekligiň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netijesini esaslanyp ˝TGN-da˝ şäheriň sagatda has köp (</w:t>
      </w:r>
      <w:r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 xml:space="preserve">Q </w:t>
      </w:r>
      <w:r w:rsidR="00295A07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tk-TM" w:eastAsia="en-US"/>
        </w:rPr>
        <w:t>maks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)</w:t>
      </w:r>
    </w:p>
    <w:p w:rsidR="00B4135D" w:rsidRP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gram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we</w:t>
      </w:r>
      <w:proofErr w:type="gram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(</w:t>
      </w:r>
      <w:r w:rsidRPr="00B4135D">
        <w:rPr>
          <w:rFonts w:ascii="Times New Roman" w:eastAsia="Times New Roman,Italic" w:hAnsi="Times New Roman" w:cs="Times New Roman"/>
          <w:i/>
          <w:iCs/>
          <w:sz w:val="40"/>
          <w:szCs w:val="40"/>
          <w:lang w:val="en-US" w:eastAsia="en-US"/>
        </w:rPr>
        <w:t>Q</w:t>
      </w:r>
      <w:r w:rsidR="00295A07" w:rsidRPr="00295A07">
        <w:rPr>
          <w:rFonts w:ascii="Times New Roman" w:eastAsia="Times New Roman,Bold" w:hAnsi="Times New Roman" w:cs="Times New Roman"/>
          <w:sz w:val="40"/>
          <w:szCs w:val="40"/>
          <w:vertAlign w:val="subscript"/>
          <w:lang w:val="en-US" w:eastAsia="en-US"/>
        </w:rPr>
        <w:t xml:space="preserve"> min</w:t>
      </w:r>
      <w:r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en-US" w:eastAsia="en-US"/>
        </w:rPr>
        <w:t xml:space="preserve"> </w:t>
      </w: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)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rçlaýa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un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akmyna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,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esgitlemek</w:t>
      </w:r>
      <w:proofErr w:type="spellEnd"/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üçi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formulal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erlendi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.</w:t>
      </w:r>
    </w:p>
    <w:p w:rsid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Ilaty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ojaly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gyz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uny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zerurlygyn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, 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ö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we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has </w:t>
      </w:r>
      <w:proofErr w:type="spellStart"/>
      <w:proofErr w:type="gram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</w:t>
      </w:r>
      <w:proofErr w:type="spellEnd"/>
      <w:proofErr w:type="gram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ije-gündizdäk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e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un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örä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ö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we has</w:t>
      </w:r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gatd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sapl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rçlana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(</w:t>
      </w:r>
      <w:proofErr w:type="spellStart"/>
      <w:r w:rsidRPr="00B4135D">
        <w:rPr>
          <w:rFonts w:ascii="Times New Roman" w:eastAsia="Times New Roman,Italic" w:hAnsi="Times New Roman" w:cs="Times New Roman"/>
          <w:i/>
          <w:iCs/>
          <w:sz w:val="40"/>
          <w:szCs w:val="40"/>
          <w:lang w:val="en-US" w:eastAsia="en-US"/>
        </w:rPr>
        <w:t>Q</w:t>
      </w:r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en-US" w:eastAsia="en-US"/>
        </w:rPr>
        <w:t>maks</w:t>
      </w:r>
      <w:proofErr w:type="spellEnd"/>
      <w:r w:rsidR="00295A07" w:rsidRPr="00295A07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en-US" w:eastAsia="en-US"/>
        </w:rPr>
        <w:t xml:space="preserve"> </w:t>
      </w: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we </w:t>
      </w:r>
      <w:r w:rsidR="00295A07" w:rsidRPr="00B4135D">
        <w:rPr>
          <w:rFonts w:ascii="Times New Roman" w:eastAsia="Times New Roman,Italic" w:hAnsi="Times New Roman" w:cs="Times New Roman"/>
          <w:i/>
          <w:iCs/>
          <w:sz w:val="40"/>
          <w:szCs w:val="40"/>
          <w:lang w:val="en-US" w:eastAsia="en-US"/>
        </w:rPr>
        <w:t>Q</w:t>
      </w:r>
      <w:r w:rsidR="00295A07" w:rsidRPr="00295A07">
        <w:rPr>
          <w:rFonts w:ascii="Times New Roman" w:eastAsia="Times New Roman,Bold" w:hAnsi="Times New Roman" w:cs="Times New Roman"/>
          <w:sz w:val="40"/>
          <w:szCs w:val="40"/>
          <w:vertAlign w:val="subscript"/>
          <w:lang w:val="en-US" w:eastAsia="en-US"/>
        </w:rPr>
        <w:t xml:space="preserve"> min</w:t>
      </w: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)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u</w:t>
      </w:r>
      <w:proofErr w:type="spellEnd"/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şakdak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formulal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ile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apy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ar</w:t>
      </w:r>
      <w:proofErr w:type="spellEnd"/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-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ö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ije-gündizd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e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üçi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öp</w:t>
      </w:r>
      <w:proofErr w:type="spellEnd"/>
      <w:r w:rsidR="00295A07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gatd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rçlanany</w:t>
      </w:r>
      <w:proofErr w:type="spellEnd"/>
    </w:p>
    <w:p w:rsidR="00295A07" w:rsidRPr="00B4135D" w:rsidRDefault="00295A07" w:rsidP="00295A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r w:rsidRPr="00295A07">
        <w:rPr>
          <w:rFonts w:ascii="Times New Roman" w:eastAsia="Times New Roman,Bold" w:hAnsi="Times New Roman" w:cs="Times New Roman"/>
          <w:noProof/>
          <w:sz w:val="40"/>
          <w:szCs w:val="40"/>
        </w:rPr>
        <w:drawing>
          <wp:inline distT="0" distB="0" distL="0" distR="0">
            <wp:extent cx="2377440" cy="792480"/>
            <wp:effectExtent l="0" t="0" r="3810" b="7620"/>
            <wp:docPr id="1" name="Рисунок 1" descr="C:\Users\Lenovo\Desktop\Surat\6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Lenovo\Desktop\Surat\666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-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ol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ije-gündizd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gatd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rçlanany</w:t>
      </w:r>
      <w:proofErr w:type="spellEnd"/>
    </w:p>
    <w:p w:rsidR="00295A07" w:rsidRPr="00B4135D" w:rsidRDefault="00295A07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</w:p>
    <w:p w:rsidR="00B4135D" w:rsidRPr="00B4135D" w:rsidRDefault="00295A07" w:rsidP="00295A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r w:rsidRPr="00295A07">
        <w:rPr>
          <w:rFonts w:ascii="Times New Roman" w:eastAsia="Times New Roman,Bold" w:hAnsi="Times New Roman" w:cs="Times New Roman"/>
          <w:noProof/>
          <w:sz w:val="40"/>
          <w:szCs w:val="40"/>
        </w:rPr>
        <w:drawing>
          <wp:inline distT="0" distB="0" distL="0" distR="0">
            <wp:extent cx="2407920" cy="822960"/>
            <wp:effectExtent l="0" t="0" r="0" b="0"/>
            <wp:docPr id="2" name="Рисунок 2" descr="C:\Users\Lenovo\Desktop\Surat\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enovo\Desktop\Surat\555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6B0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lastRenderedPageBreak/>
        <w:t>bu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ýerde</w:t>
      </w:r>
      <w:proofErr w:type="spellEnd"/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:</w:t>
      </w:r>
    </w:p>
    <w:p w:rsidR="00B4135D" w:rsidRPr="003B56B0" w:rsidRDefault="00FD544F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>k</w:t>
      </w:r>
      <w:r w:rsidR="003B56B0" w:rsidRPr="003B56B0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tk-TM" w:eastAsia="en-US"/>
        </w:rPr>
        <w:t xml:space="preserve">maks </w:t>
      </w:r>
      <w:r w:rsidR="003B56B0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we </w:t>
      </w:r>
      <w:r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>k</w:t>
      </w:r>
      <w:r w:rsidR="003B56B0" w:rsidRPr="003B56B0">
        <w:rPr>
          <w:rFonts w:ascii="Times New Roman" w:eastAsia="Times New Roman,Bold" w:hAnsi="Times New Roman" w:cs="Times New Roman"/>
          <w:sz w:val="40"/>
          <w:szCs w:val="40"/>
          <w:vertAlign w:val="subscript"/>
          <w:lang w:val="tk-TM" w:eastAsia="en-US"/>
        </w:rPr>
        <w:t xml:space="preserve"> min</w:t>
      </w:r>
      <w:r w:rsidR="003B56B0">
        <w:rPr>
          <w:rFonts w:ascii="Times New Roman" w:eastAsia="Times New Roman,Bold" w:hAnsi="Times New Roman" w:cs="Times New Roman"/>
          <w:sz w:val="40"/>
          <w:szCs w:val="40"/>
          <w:vertAlign w:val="subscript"/>
          <w:lang w:val="tk-TM" w:eastAsia="en-US"/>
        </w:rPr>
        <w:t xml:space="preserve"> 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–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gije-gündiziň dowamynda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agatlar boýunça suw sarp edilişiniň bisydyrgyn</w:t>
      </w: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syzlyk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oeffisiýenti.</w:t>
      </w:r>
    </w:p>
    <w:p w:rsidR="00B4135D" w:rsidRPr="00B4135D" w:rsidRDefault="003B56B0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   </w:t>
      </w:r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Has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en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ije-gündizde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as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en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gadyndaky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rçlanan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y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u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formulada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saplap</w:t>
      </w:r>
      <w:proofErr w:type="spellEnd"/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ar</w:t>
      </w:r>
      <w:proofErr w:type="spellEnd"/>
      <w:r w:rsidR="00B4135D"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.</w:t>
      </w:r>
    </w:p>
    <w:p w:rsidR="00B4135D" w:rsidRPr="00B4135D" w:rsidRDefault="00B4135D" w:rsidP="003B56B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| </w:t>
      </w:r>
      <w:r w:rsidR="003B56B0">
        <w:rPr>
          <w:noProof/>
        </w:rPr>
        <w:drawing>
          <wp:inline distT="0" distB="0" distL="0" distR="0" wp14:anchorId="03FF5B89" wp14:editId="4A58BD3D">
            <wp:extent cx="6390640" cy="305181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90640" cy="305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6B0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u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ýerde</w:t>
      </w:r>
      <w:proofErr w:type="spellEnd"/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:</w:t>
      </w:r>
    </w:p>
    <w:p w:rsidR="00616E22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α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-jaýlaryň abadanlaşdyryş derejesini,</w:t>
      </w:r>
      <w:r w:rsidR="00616E22"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kärhanalaryň işleýiş kadasyny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we başga şertleri hasaba alýan</w:t>
      </w:r>
      <w:r w:rsidR="00616E22"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oeffisiýent.</w:t>
      </w:r>
    </w:p>
    <w:p w:rsidR="00B4135D" w:rsidRPr="00FD544F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3B56B0">
        <w:rPr>
          <w:rFonts w:ascii="Times New Roman" w:eastAsia="Times New Roman,Bold" w:hAnsi="Times New Roman" w:cs="Times New Roman"/>
          <w:sz w:val="40"/>
          <w:szCs w:val="40"/>
          <w:lang w:eastAsia="en-US"/>
        </w:rPr>
        <w:t>β</w:t>
      </w:r>
      <w:r w:rsidRPr="00FD544F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-ilatly ýerdäki ýaşaýjylaryň sanyny hasaba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FD544F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alýan koffisiýent.</w:t>
      </w:r>
    </w:p>
    <w:p w:rsidR="003B56B0" w:rsidRDefault="003B56B0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  </w:t>
      </w:r>
    </w:p>
    <w:p w:rsidR="00B4135D" w:rsidRDefault="003B56B0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  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Işläp duran suw üpjünçilik ulgamynyň iş tejribesinden</w:t>
      </w: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peýdalanyp (TGN 2.04.02-2000) ˝</w:t>
      </w:r>
      <w:r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α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˝ -</w:t>
      </w: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oeffisiýentiň san</w:t>
      </w: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B4135D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bahalaryna şulary almagy maslahat berilýär.</w:t>
      </w:r>
    </w:p>
    <w:p w:rsidR="003B56B0" w:rsidRPr="003B56B0" w:rsidRDefault="003B56B0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</w:p>
    <w:p w:rsidR="003B56B0" w:rsidRDefault="003B56B0" w:rsidP="003B56B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3B56B0">
        <w:rPr>
          <w:rFonts w:ascii="Times New Roman" w:eastAsia="Times New Roman,Bold" w:hAnsi="Times New Roman" w:cs="Times New Roman"/>
          <w:noProof/>
          <w:sz w:val="40"/>
          <w:szCs w:val="40"/>
        </w:rPr>
        <w:drawing>
          <wp:inline distT="0" distB="0" distL="0" distR="0">
            <wp:extent cx="4465320" cy="510540"/>
            <wp:effectExtent l="0" t="0" r="0" b="3810"/>
            <wp:docPr id="4" name="Рисунок 4" descr="C:\Users\Lenovo\Desktop\Surat\8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Lenovo\Desktop\Surat\888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2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6B0" w:rsidRPr="003B56B0" w:rsidRDefault="003B56B0" w:rsidP="003B56B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</w:p>
    <w:p w:rsidR="00B4135D" w:rsidRPr="003B56B0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3B56B0">
        <w:rPr>
          <w:rFonts w:ascii="Times New Roman" w:eastAsia="Times New Roman,Bold" w:hAnsi="Times New Roman" w:cs="Times New Roman"/>
          <w:sz w:val="40"/>
          <w:szCs w:val="40"/>
          <w:lang w:eastAsia="en-US"/>
        </w:rPr>
        <w:t>β</w:t>
      </w:r>
      <w:r w:rsidR="003B56B0"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-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koeffisiýentiň bahasyny  ýaşaýjylaryň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anyna baglylykda kabul etmek bolar.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Ýokarda hasaplanan ( </w:t>
      </w:r>
      <w:r w:rsidR="003B56B0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>Q</w:t>
      </w:r>
      <w:r w:rsidR="003B56B0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tk-TM" w:eastAsia="en-US"/>
        </w:rPr>
        <w:t xml:space="preserve">maks </w:t>
      </w:r>
      <w:r w:rsidR="003B56B0"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we </w:t>
      </w:r>
      <w:r w:rsidR="003B56B0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>Q</w:t>
      </w:r>
      <w:r w:rsidR="003B56B0" w:rsidRPr="00616E22">
        <w:rPr>
          <w:rFonts w:ascii="Times New Roman" w:eastAsia="Times New Roman,Bold" w:hAnsi="Times New Roman" w:cs="Times New Roman"/>
          <w:sz w:val="40"/>
          <w:szCs w:val="40"/>
          <w:vertAlign w:val="subscript"/>
          <w:lang w:val="tk-TM" w:eastAsia="en-US"/>
        </w:rPr>
        <w:t xml:space="preserve"> min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) sagatdaky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suwy diňe ilatyň ýaşaýyş ýerindäki ýerli şertleri hasaba alyp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zerur bolan hojalyk-agyz suwuny kesgitleýär. Şol harçlanan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suwa,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lastRenderedPageBreak/>
        <w:t>geçelgeleri we meýdançalary suwlamak we ýuwmak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üçin hem-de şäheriň bag-bakjalaryny suwlamak üçin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rçlanýan suwy goşmak zerurdyr.</w:t>
      </w:r>
    </w:p>
    <w:p w:rsidR="00B4135D" w:rsidRPr="00616E22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Şol maksat üçin gije-gündiziň dowamynda suwuň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rçlanyş kadasyny şeýle hem senagat kärhanalarynda hojalyk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agyz suw we duş üçin zerur bolan suwy  tablisada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berlenlere laýyklykda kesgitlenilýär.</w:t>
      </w:r>
    </w:p>
    <w:p w:rsid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Eger-de, şäher suw geçirijisiniň işine senagat kärhanada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önüm çykarmak üçin harçlanýan suw hem ýüklenen bolsa onda</w:t>
      </w:r>
      <w:r w:rsidR="003B56B0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öňki hasaplanan suwlaryň üstüne şony hem goşmaly.</w:t>
      </w:r>
    </w:p>
    <w:p w:rsidR="00616E22" w:rsidRPr="00616E22" w:rsidRDefault="00616E22" w:rsidP="00616E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tablisa</w:t>
      </w:r>
    </w:p>
    <w:p w:rsidR="003B56B0" w:rsidRDefault="00616E22" w:rsidP="00616E2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noProof/>
          <w:sz w:val="40"/>
          <w:szCs w:val="40"/>
        </w:rPr>
        <w:drawing>
          <wp:inline distT="0" distB="0" distL="0" distR="0">
            <wp:extent cx="6686550" cy="30384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7549" cy="3038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F26" w:rsidRPr="00616E22" w:rsidRDefault="00CB3F26" w:rsidP="00616E2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</w:p>
    <w:p w:rsidR="00B4135D" w:rsidRPr="00B4135D" w:rsidRDefault="00B4135D" w:rsidP="00616E2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Ýokark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örkezile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usul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iň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ö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we has </w:t>
      </w:r>
      <w:proofErr w:type="spellStart"/>
      <w:proofErr w:type="gram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</w:t>
      </w:r>
      <w:proofErr w:type="spellEnd"/>
      <w:r w:rsid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 (</w:t>
      </w:r>
      <w:proofErr w:type="gramEnd"/>
      <w:r w:rsidR="00616E22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>Q</w:t>
      </w:r>
      <w:r w:rsidR="00616E22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tk-TM" w:eastAsia="en-US"/>
        </w:rPr>
        <w:t xml:space="preserve">maks </w:t>
      </w:r>
      <w:r w:rsidR="00CB3F26">
        <w:rPr>
          <w:rFonts w:ascii="Times New Roman" w:eastAsia="Times New Roman,Italic" w:hAnsi="Times New Roman" w:cs="Times New Roman"/>
          <w:i/>
          <w:iCs/>
          <w:sz w:val="40"/>
          <w:szCs w:val="40"/>
          <w:vertAlign w:val="subscript"/>
          <w:lang w:val="tk-TM" w:eastAsia="en-US"/>
        </w:rPr>
        <w:t xml:space="preserve">  </w:t>
      </w:r>
      <w:r w:rsidR="00616E22"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we</w:t>
      </w:r>
      <w:r w:rsidR="00CB3F26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 </w:t>
      </w:r>
      <w:r w:rsidR="00616E22" w:rsidRP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r w:rsidR="00616E22" w:rsidRPr="00616E22">
        <w:rPr>
          <w:rFonts w:ascii="Times New Roman" w:eastAsia="Times New Roman,Italic" w:hAnsi="Times New Roman" w:cs="Times New Roman"/>
          <w:i/>
          <w:iCs/>
          <w:sz w:val="40"/>
          <w:szCs w:val="40"/>
          <w:lang w:val="tk-TM" w:eastAsia="en-US"/>
        </w:rPr>
        <w:t>Q</w:t>
      </w:r>
      <w:r w:rsidR="00616E22" w:rsidRPr="00616E22">
        <w:rPr>
          <w:rFonts w:ascii="Times New Roman" w:eastAsia="Times New Roman,Bold" w:hAnsi="Times New Roman" w:cs="Times New Roman"/>
          <w:sz w:val="40"/>
          <w:szCs w:val="40"/>
          <w:vertAlign w:val="subscript"/>
          <w:lang w:val="tk-TM" w:eastAsia="en-US"/>
        </w:rPr>
        <w:t xml:space="preserve"> min</w:t>
      </w:r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)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rçlana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lar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esgitlemäg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mümkinçili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erýä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.</w:t>
      </w:r>
    </w:p>
    <w:p w:rsidR="00B4135D" w:rsidRP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Ýön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eçirij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esgalary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äbirlerin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as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ygşytl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işleýiş</w:t>
      </w:r>
      <w:proofErr w:type="spellEnd"/>
    </w:p>
    <w:p w:rsidR="00B4135D" w:rsidRP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adasyn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apma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üçi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ije-gündiz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ähl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gatlarynda</w:t>
      </w:r>
      <w:proofErr w:type="spellEnd"/>
      <w:r w:rsid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rçlana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u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mukdaryn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esgitleme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zerurdy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.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Ähli</w:t>
      </w:r>
      <w:proofErr w:type="spellEnd"/>
      <w:r w:rsid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ertler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we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ilatyny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n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ol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äher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ýaky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äherçed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eçirilen</w:t>
      </w:r>
      <w:proofErr w:type="spellEnd"/>
    </w:p>
    <w:p w:rsidR="00B4135D" w:rsidRP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erňewler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netijesind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üzüle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işin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rafigini</w:t>
      </w:r>
      <w:proofErr w:type="spellEnd"/>
    </w:p>
    <w:p w:rsidR="00B4135D" w:rsidRP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peýdalanma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.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eriş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esgalary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ählis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äher</w:t>
      </w:r>
      <w:proofErr w:type="spellEnd"/>
      <w:r w:rsid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ulalmady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ýagdaýynd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özün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ätiýaçly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kuwwatyn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klaý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. </w:t>
      </w:r>
      <w:r w:rsidR="00616E22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Indiki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ablisad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ije-gündiz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gatlar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ýunç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işin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rafig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örkezilendi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.</w:t>
      </w:r>
    </w:p>
    <w:p w:rsidR="00B4135D" w:rsidRP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lastRenderedPageBreak/>
        <w:t>Gije-gündiz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owamynd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kyk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işin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rafig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äherd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u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eçýä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ürl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adysal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örä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äsi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ýä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.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Mysal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üçi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yzykl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sport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ýaryşlar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,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el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-radio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epleşikle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and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uw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sarp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ediliş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örä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zalý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.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Hepdäni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dürl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ünlerinde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rafi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hem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üýtgeşik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ý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,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aýramçylygy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we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aýramçylygyň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öňündäk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ü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eýleki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adaty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günlerden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we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ş.m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 xml:space="preserve"> </w:t>
      </w: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bolýar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.</w:t>
      </w:r>
    </w:p>
    <w:p w:rsidR="00B4135D" w:rsidRDefault="00B4135D" w:rsidP="00616E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proofErr w:type="spellStart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tablisa</w:t>
      </w:r>
      <w:proofErr w:type="spellEnd"/>
      <w:r w:rsidRPr="00B4135D">
        <w:rPr>
          <w:rFonts w:ascii="Times New Roman" w:eastAsia="Times New Roman,Bold" w:hAnsi="Times New Roman" w:cs="Times New Roman"/>
          <w:sz w:val="40"/>
          <w:szCs w:val="40"/>
          <w:lang w:val="en-US" w:eastAsia="en-US"/>
        </w:rPr>
        <w:t>.</w:t>
      </w:r>
    </w:p>
    <w:p w:rsidR="00616E22" w:rsidRDefault="000914FB" w:rsidP="000914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>
        <w:rPr>
          <w:rFonts w:ascii="Times New Roman" w:eastAsia="Times New Roman,Bold" w:hAnsi="Times New Roman" w:cs="Times New Roman"/>
          <w:noProof/>
          <w:sz w:val="40"/>
          <w:szCs w:val="40"/>
        </w:rPr>
        <w:drawing>
          <wp:inline distT="0" distB="0" distL="0" distR="0">
            <wp:extent cx="6457950" cy="5362575"/>
            <wp:effectExtent l="0" t="0" r="0" b="9525"/>
            <wp:docPr id="7" name="Рисунок 7" descr="C:\Users\Merdan\Pictures\3333333333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erdan\Pictures\333333333333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8438" cy="536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6E22" w:rsidRPr="00616E22" w:rsidRDefault="00616E22" w:rsidP="00616E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</w:p>
    <w:p w:rsidR="00B4135D" w:rsidRPr="000914FB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0914FB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>Haçanda, şäher suw geçirijisi bir wagtyň özünde öz ýerinde ýerleşen kärhanalara hem suw berýän bolsa onda suw alnyşyň grafigi hojalyk-agyz suw sarp edijileriň grafigi bilen goşulan bolmalydyr.</w:t>
      </w:r>
    </w:p>
    <w:p w:rsidR="00B4135D" w:rsidRDefault="00B4135D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  <w:r w:rsidRPr="000914FB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Uly senagat kärhanalar köplenç ýagdaýda gije-gündiziň dowamynda suwy birsydyrgyn uzak harçlaýarlar. </w:t>
      </w:r>
      <w:r w:rsidRPr="00FD544F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t xml:space="preserve">Ulanýan suwumyzyň harçlanyşynyň ütgemegi köplenç döwürleýin häsiete eýedir, ony çeşmede suwuň temperaturasynyň </w:t>
      </w:r>
      <w:r w:rsidRPr="00FD544F"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  <w:lastRenderedPageBreak/>
        <w:t>üýtgemegi ýüze çykarýar ol hem önümçilik enjamlary sowatmakda bolmaly netijäni almak zerurdyr.</w:t>
      </w:r>
    </w:p>
    <w:p w:rsidR="000914FB" w:rsidRPr="000914FB" w:rsidRDefault="000914FB" w:rsidP="00B4135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Bold" w:hAnsi="Times New Roman" w:cs="Times New Roman"/>
          <w:sz w:val="40"/>
          <w:szCs w:val="40"/>
          <w:lang w:val="tk-TM" w:eastAsia="en-US"/>
        </w:rPr>
      </w:pPr>
    </w:p>
    <w:p w:rsidR="00B4135D" w:rsidRDefault="000914FB" w:rsidP="00B4135D">
      <w:pPr>
        <w:jc w:val="center"/>
        <w:rPr>
          <w:rFonts w:ascii="Times New Roman" w:hAnsi="Times New Roman" w:cs="Times New Roman"/>
          <w:b/>
          <w:sz w:val="40"/>
          <w:szCs w:val="40"/>
          <w:lang w:val="tk-TM"/>
        </w:rPr>
      </w:pPr>
      <w:r>
        <w:rPr>
          <w:rFonts w:ascii="Times New Roman" w:hAnsi="Times New Roman" w:cs="Times New Roman"/>
          <w:b/>
          <w:noProof/>
          <w:sz w:val="40"/>
          <w:szCs w:val="40"/>
        </w:rPr>
        <w:drawing>
          <wp:inline distT="0" distB="0" distL="0" distR="0">
            <wp:extent cx="6657975" cy="5248275"/>
            <wp:effectExtent l="0" t="0" r="9525" b="9525"/>
            <wp:docPr id="8" name="Рисунок 8" descr="C:\Users\Merdan\Pictures\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erdan\Pictures\55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3056" cy="525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>Ilatyň suw sarp edilişi ýylyň dowamynda birmeňzeş däldir. Tomus aýlary gyşdan köp sarp edilýär, dynç günleri hem beýleki günlerden köp sarp edilýär. Has köp gije-gündüziň dowamynda sarp edilýän suwy, ortaça gije-gündüziň dowamynda sarp edilýän suwa bölsek suw sarp edilişiniň bisydyrgynsyzlyk koefisenti gelip çykýar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val="tk-TM"/>
        </w:rPr>
      </w:pPr>
      <w:r w:rsidRPr="00270E83">
        <w:rPr>
          <w:rFonts w:ascii="Times New Roman" w:eastAsia="Times New Roman" w:hAnsi="Times New Roman" w:cs="Times New Roman"/>
          <w:position w:val="-32"/>
          <w:sz w:val="40"/>
          <w:szCs w:val="40"/>
          <w:lang w:val="en-US"/>
        </w:rPr>
        <w:object w:dxaOrig="1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75.35pt" o:ole="" fillcolor="window">
            <v:imagedata r:id="rId13" o:title=""/>
          </v:shape>
          <o:OLEObject Type="Embed" ProgID="Equation.DSMT4" ShapeID="_x0000_i1025" DrawAspect="Content" ObjectID="_1326510441" r:id="rId14"/>
        </w:objec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en-US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 xml:space="preserve">            k</w:t>
      </w:r>
      <w:r w:rsidRPr="00270E83">
        <w:rPr>
          <w:rFonts w:ascii="Times New Roman" w:eastAsia="Times New Roman" w:hAnsi="Times New Roman" w:cs="Times New Roman"/>
          <w:position w:val="-7"/>
          <w:sz w:val="40"/>
          <w:szCs w:val="40"/>
          <w:lang w:val="en-US"/>
        </w:rPr>
        <w:t>g-g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 xml:space="preserve"> - </w:t>
      </w:r>
      <w:proofErr w:type="spellStart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>jaýlaryň</w:t>
      </w:r>
      <w:proofErr w:type="spellEnd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>abadanlaşdyryş</w:t>
      </w:r>
      <w:proofErr w:type="spellEnd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>derejesine</w:t>
      </w:r>
      <w:proofErr w:type="spellEnd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>baglydyr</w:t>
      </w:r>
      <w:proofErr w:type="spellEnd"/>
      <w:r w:rsidRPr="00270E83">
        <w:rPr>
          <w:rFonts w:ascii="Times New Roman" w:eastAsia="Times New Roman" w:hAnsi="Times New Roman" w:cs="Times New Roman"/>
          <w:sz w:val="40"/>
          <w:szCs w:val="40"/>
          <w:lang w:val="en-US"/>
        </w:rPr>
        <w:t>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en-US"/>
        </w:rPr>
      </w:pP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</w:pP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lastRenderedPageBreak/>
        <w:t>Abadanlaşdyryş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derejesi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ýokarlanmagy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bilen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gije-gündüziň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dowamynda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suw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sarp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edilişiniň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>deňdalik (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>bisydyrgyn</w:t>
      </w:r>
      <w:proofErr w:type="gram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 xml:space="preserve">) 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koefisenti</w:t>
      </w:r>
      <w:proofErr w:type="spellEnd"/>
      <w:proofErr w:type="gram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kiçelýär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.</w:t>
      </w:r>
    </w:p>
    <w:p w:rsidR="00270E83" w:rsidRPr="00270E83" w:rsidRDefault="00270E83" w:rsidP="00270E8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ab/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Senagat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kärhanalarynda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hojalyk-agyz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suwynyň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sarp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edilişiniň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 xml:space="preserve"> </w:t>
      </w:r>
      <w:proofErr w:type="spellStart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gije</w:t>
      </w:r>
      <w:proofErr w:type="spellEnd"/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en-US"/>
        </w:rPr>
        <w:t>-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>gündüzdäki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 xml:space="preserve"> deňdalik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 xml:space="preserve"> 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>(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>bisydyrgyn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 xml:space="preserve">) 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>koefisenti 1-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>e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 xml:space="preserve"> deň kabul edilýär başgaça aýdanyňda ýylyň dowamynda suw sarp edilişi 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>deň (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>bi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>r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>sydyrgyn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tk-TM"/>
        </w:rPr>
        <w:t>)</w:t>
      </w:r>
      <w:r w:rsidRPr="00270E83">
        <w:rPr>
          <w:rFonts w:ascii="Times New Roman" w:eastAsia="Times New Roman" w:hAnsi="Times New Roman" w:cs="Times New Roman"/>
          <w:color w:val="000000" w:themeColor="text1"/>
          <w:sz w:val="40"/>
          <w:szCs w:val="40"/>
          <w:lang w:val="cs-CZ"/>
        </w:rPr>
        <w:t xml:space="preserve"> hasaplanýar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ab/>
        <w:t xml:space="preserve">Önümçilik suw sarp edilişiniň 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tk-TM"/>
        </w:rPr>
        <w:t>deňdaligi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cs-CZ"/>
        </w:rPr>
        <w:t xml:space="preserve"> 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tk-TM"/>
        </w:rPr>
        <w:t>(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cs-CZ"/>
        </w:rPr>
        <w:t>bisydyrgynlygy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tk-TM"/>
        </w:rPr>
        <w:t>)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cs-CZ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çykarýan önümiň mukdaryna görä kabul edilen tehnologiýa baglydyr, käbir önümçilik üçin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bolsa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ýylyň pasylyna hem bagly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ab/>
        <w:t xml:space="preserve">Gije-gündüziň dowamynda hem suwuň sarp edilişi 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cs-CZ"/>
        </w:rPr>
        <w:t>bisydyrgyndyr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 ol gijelerine gündizkiden azdyr. Suw sarp edilişiniň gije-gündüziň dowamynda sagatlar boýunça üýtgäp durmagy ýaşaýjylaryň sanyna baglydyr. Ilat näçe az bolsa </w:t>
      </w:r>
      <w:r w:rsidRPr="00270E83">
        <w:rPr>
          <w:rFonts w:ascii="Times New Roman" w:eastAsia="Times New Roman" w:hAnsi="Times New Roman" w:cs="Times New Roman"/>
          <w:color w:val="FF0000"/>
          <w:sz w:val="40"/>
          <w:szCs w:val="40"/>
          <w:lang w:val="cs-CZ"/>
        </w:rPr>
        <w:t>bisydyrgynsyzlyk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 şonçada köpdür. Hasap işlerini ýonekeýleşdirmek üçin bir sagadyň dowamynda suw sarp edilişi üýtgemeýär diýip kabul edýäris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ab/>
        <w:t xml:space="preserve">Has köp sagatda sarp edilýän suwuň ortaça sagatda sarp edilýänine bolan gatnaşygyna suw sarp edilişiniň </w:t>
      </w: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cs-CZ"/>
        </w:rPr>
        <w:t>sagatdaky bisydyrgynzlyk koeffisenti diýilýär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position w:val="-32"/>
          <w:sz w:val="40"/>
          <w:szCs w:val="40"/>
          <w:lang w:val="cs-CZ"/>
        </w:rPr>
        <w:object w:dxaOrig="1180" w:dyaOrig="760">
          <v:shape id="_x0000_i1026" type="#_x0000_t75" style="width:164.95pt;height:92.95pt" o:ole="" fillcolor="window">
            <v:imagedata r:id="rId15" o:title=""/>
          </v:shape>
          <o:OLEObject Type="Embed" ProgID="Equation.DSMT4" ShapeID="_x0000_i1026" DrawAspect="Content" ObjectID="_1326510442" r:id="rId16"/>
        </w:objec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ab/>
        <w:t xml:space="preserve">Ilatly ýer üçin suw sarp edilişiniň sagatdaky bisydyrgynlyk koffisentiniň ululygyny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tk-TM"/>
        </w:rPr>
        <w:t>K=</w:t>
      </w: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cs-CZ"/>
        </w:rPr>
        <w:t>1,2</w:t>
      </w: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tk-TM"/>
        </w:rPr>
        <w:t xml:space="preserve">- den </w:t>
      </w: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cs-CZ"/>
        </w:rPr>
        <w:t>2-çenli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 suw sarp edilişiniň möçberine baglylykda kabul edilýär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      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Senagat kärhanalarynda hojalyk agyz suwunyň sarp edilişiniň sagatdaky bisydyrgynlyk koeffisentiniň ululygy </w:t>
      </w: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tk-TM"/>
        </w:rPr>
        <w:t>K=</w:t>
      </w: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cs-CZ"/>
        </w:rPr>
        <w:t>2‚5 we 3 alynýar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ab/>
        <w:t>Önüm çykarmak üçin sarp edilýän suwuň bisydyrgynlyk koeffisenti saýlanyp alynan tilsimata bagly bolýar.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tk-TM"/>
        </w:rPr>
        <w:t>K- tilsimada bagly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40"/>
          <w:szCs w:val="40"/>
          <w:lang w:val="tk-TM"/>
        </w:rPr>
      </w:pP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b/>
          <w:sz w:val="40"/>
          <w:szCs w:val="40"/>
          <w:lang w:val="cs-CZ"/>
        </w:rPr>
        <w:t>Harçlanýan suwy kesgitlemek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40"/>
          <w:szCs w:val="40"/>
          <w:lang w:val="cs-CZ"/>
        </w:rPr>
      </w:pP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Suw geçriji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tor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hasaplananda has köp gije-gündüzde harçlanýan suwuň iň-bir köp sagatda harçlanyşyna görä hasaplamaly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ab/>
        <w:t>Ilatly ýeriň hojalyk agyz suwy üçin harçlanýan suw şu formulada kesgitlenýär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                                        </w:t>
      </w:r>
      <w:r w:rsidRPr="00270E83">
        <w:rPr>
          <w:rFonts w:ascii="Times New Roman" w:eastAsia="Times New Roman" w:hAnsi="Times New Roman" w:cs="Times New Roman"/>
          <w:position w:val="-24"/>
          <w:sz w:val="40"/>
          <w:szCs w:val="40"/>
          <w:lang w:val="cs-CZ"/>
        </w:rPr>
        <w:object w:dxaOrig="1680" w:dyaOrig="660">
          <v:shape id="_x0000_i1027" type="#_x0000_t75" style="width:175pt;height:64.45pt" o:ole="" fillcolor="window">
            <v:imagedata r:id="rId17" o:title=""/>
          </v:shape>
          <o:OLEObject Type="Embed" ProgID="Equation.DSMT4" ShapeID="_x0000_i1027" DrawAspect="Content" ObjectID="_1326510443" r:id="rId18"/>
        </w:objec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      l/s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tk-TM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bu ýerde: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q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-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 xml:space="preserve">bir adamyň ortaça gije-gündüzde sarp edýän suwunyň 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    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m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>ö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çberi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;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l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N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-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ýaşaýjylaryň sany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86400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-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gije-gündüzdäki sekundyň sany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 xml:space="preserve">     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Senagat zerurlygynda har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tk-TM"/>
        </w:rPr>
        <w:t>ç</w:t>
      </w:r>
      <w:r w:rsidRPr="00270E83">
        <w:rPr>
          <w:rFonts w:ascii="Times New Roman" w:eastAsia="Times New Roman" w:hAnsi="Times New Roman" w:cs="Times New Roman"/>
          <w:sz w:val="40"/>
          <w:szCs w:val="40"/>
          <w:lang w:val="cs-CZ"/>
        </w:rPr>
        <w:t>lanýan suwy tilsimat maglumatlar boýunça kabul edilýär.</w:t>
      </w:r>
    </w:p>
    <w:p w:rsidR="00270E83" w:rsidRPr="00270E83" w:rsidRDefault="00270E83" w:rsidP="00270E8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val="cs-CZ"/>
        </w:rPr>
      </w:pPr>
    </w:p>
    <w:sectPr w:rsidR="00270E83" w:rsidRPr="00270E83" w:rsidSect="00295A07">
      <w:pgSz w:w="11906" w:h="16838"/>
      <w:pgMar w:top="284" w:right="849" w:bottom="28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Polit/Times">
    <w:altName w:val="Courier New"/>
    <w:panose1 w:val="00000000000000000000"/>
    <w:charset w:val="EE"/>
    <w:family w:val="roman"/>
    <w:notTrueType/>
    <w:pitch w:val="variable"/>
    <w:sig w:usb0="00000005" w:usb1="00000000" w:usb2="00000000" w:usb3="00000000" w:csb0="00000002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 New Roman,Italic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52573C"/>
    <w:multiLevelType w:val="hybridMultilevel"/>
    <w:tmpl w:val="7092F350"/>
    <w:lvl w:ilvl="0" w:tplc="0B2CF6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5709BD"/>
    <w:multiLevelType w:val="hybridMultilevel"/>
    <w:tmpl w:val="135288EA"/>
    <w:lvl w:ilvl="0" w:tplc="A476B65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D72"/>
    <w:rsid w:val="00037169"/>
    <w:rsid w:val="00073346"/>
    <w:rsid w:val="000914FB"/>
    <w:rsid w:val="000C542D"/>
    <w:rsid w:val="00257851"/>
    <w:rsid w:val="00270E83"/>
    <w:rsid w:val="00295A07"/>
    <w:rsid w:val="002D2C29"/>
    <w:rsid w:val="003B56B0"/>
    <w:rsid w:val="003F74DE"/>
    <w:rsid w:val="00435550"/>
    <w:rsid w:val="005B41DA"/>
    <w:rsid w:val="0061253B"/>
    <w:rsid w:val="00616E22"/>
    <w:rsid w:val="006C1D8D"/>
    <w:rsid w:val="006E02F5"/>
    <w:rsid w:val="006E2AC3"/>
    <w:rsid w:val="008603AC"/>
    <w:rsid w:val="00921D2C"/>
    <w:rsid w:val="00983AD3"/>
    <w:rsid w:val="00A202FF"/>
    <w:rsid w:val="00A655F1"/>
    <w:rsid w:val="00AC2591"/>
    <w:rsid w:val="00B4135D"/>
    <w:rsid w:val="00B73A15"/>
    <w:rsid w:val="00B77439"/>
    <w:rsid w:val="00B81D72"/>
    <w:rsid w:val="00C349FE"/>
    <w:rsid w:val="00CB3F26"/>
    <w:rsid w:val="00DF7C83"/>
    <w:rsid w:val="00E16DBC"/>
    <w:rsid w:val="00EF7FCE"/>
    <w:rsid w:val="00F83B3C"/>
    <w:rsid w:val="00FD5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3A15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сновной текст1"/>
    <w:basedOn w:val="a"/>
    <w:rsid w:val="00B73A15"/>
    <w:pPr>
      <w:widowControl w:val="0"/>
      <w:spacing w:after="0" w:line="240" w:lineRule="auto"/>
    </w:pPr>
    <w:rPr>
      <w:rFonts w:ascii="Polit/Times" w:eastAsia="Times New Roman" w:hAnsi="Polit/Times" w:cs="Times New Roman"/>
      <w:snapToGrid w:val="0"/>
      <w:sz w:val="28"/>
      <w:szCs w:val="20"/>
      <w:lang w:val="en-US"/>
    </w:rPr>
  </w:style>
  <w:style w:type="paragraph" w:customStyle="1" w:styleId="2">
    <w:name w:val="Основной текст2"/>
    <w:basedOn w:val="a"/>
    <w:rsid w:val="00B73A15"/>
    <w:pPr>
      <w:widowControl w:val="0"/>
      <w:spacing w:after="0" w:line="240" w:lineRule="auto"/>
    </w:pPr>
    <w:rPr>
      <w:rFonts w:ascii="Polit/Times" w:eastAsia="Times New Roman" w:hAnsi="Polit/Times" w:cs="Times New Roman"/>
      <w:snapToGrid w:val="0"/>
      <w:sz w:val="28"/>
      <w:szCs w:val="20"/>
      <w:lang w:val="en-US"/>
    </w:rPr>
  </w:style>
  <w:style w:type="paragraph" w:styleId="a3">
    <w:name w:val="Balloon Text"/>
    <w:basedOn w:val="a"/>
    <w:link w:val="a4"/>
    <w:uiPriority w:val="99"/>
    <w:semiHidden/>
    <w:unhideWhenUsed/>
    <w:rsid w:val="006E0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E02F5"/>
    <w:rPr>
      <w:rFonts w:ascii="Tahoma" w:eastAsiaTheme="minorEastAsi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0C542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3A15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Основной текст1"/>
    <w:basedOn w:val="a"/>
    <w:rsid w:val="00B73A15"/>
    <w:pPr>
      <w:widowControl w:val="0"/>
      <w:spacing w:after="0" w:line="240" w:lineRule="auto"/>
    </w:pPr>
    <w:rPr>
      <w:rFonts w:ascii="Polit/Times" w:eastAsia="Times New Roman" w:hAnsi="Polit/Times" w:cs="Times New Roman"/>
      <w:snapToGrid w:val="0"/>
      <w:sz w:val="28"/>
      <w:szCs w:val="20"/>
      <w:lang w:val="en-US"/>
    </w:rPr>
  </w:style>
  <w:style w:type="paragraph" w:customStyle="1" w:styleId="2">
    <w:name w:val="Основной текст2"/>
    <w:basedOn w:val="a"/>
    <w:rsid w:val="00B73A15"/>
    <w:pPr>
      <w:widowControl w:val="0"/>
      <w:spacing w:after="0" w:line="240" w:lineRule="auto"/>
    </w:pPr>
    <w:rPr>
      <w:rFonts w:ascii="Polit/Times" w:eastAsia="Times New Roman" w:hAnsi="Polit/Times" w:cs="Times New Roman"/>
      <w:snapToGrid w:val="0"/>
      <w:sz w:val="28"/>
      <w:szCs w:val="20"/>
      <w:lang w:val="en-US"/>
    </w:rPr>
  </w:style>
  <w:style w:type="paragraph" w:styleId="a3">
    <w:name w:val="Balloon Text"/>
    <w:basedOn w:val="a"/>
    <w:link w:val="a4"/>
    <w:uiPriority w:val="99"/>
    <w:semiHidden/>
    <w:unhideWhenUsed/>
    <w:rsid w:val="006E0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E02F5"/>
    <w:rPr>
      <w:rFonts w:ascii="Tahoma" w:eastAsiaTheme="minorEastAsia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0C54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8</Pages>
  <Words>1265</Words>
  <Characters>7216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RePack by Diakov</cp:lastModifiedBy>
  <cp:revision>24</cp:revision>
  <dcterms:created xsi:type="dcterms:W3CDTF">2017-12-03T15:46:00Z</dcterms:created>
  <dcterms:modified xsi:type="dcterms:W3CDTF">2010-02-01T03:21:00Z</dcterms:modified>
</cp:coreProperties>
</file>